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72" r:id="rId2"/>
    <p:sldId id="275" r:id="rId3"/>
    <p:sldId id="277" r:id="rId4"/>
    <p:sldId id="276" r:id="rId5"/>
    <p:sldId id="278" r:id="rId6"/>
    <p:sldId id="273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0ADB8B-2118-4A95-AE4D-A13A9A781EF1}" type="datetimeFigureOut">
              <a:rPr lang="en-US" smtClean="0"/>
              <a:t>9/2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1FD0FE-BC0C-4536-8F98-A771054CFF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2057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9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57010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9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72662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9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1516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9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1581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9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8831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9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7789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9/2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53955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9/2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713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9/2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01446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9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1215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9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98301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BDCAF9-E918-4273-9FBE-4D3BC2244D5F}" type="datetimeFigureOut">
              <a:rPr lang="en-US" smtClean="0"/>
              <a:t>9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0724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831797" y="332655"/>
            <a:ext cx="529244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 ƯỚC VÀ BỘI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96532" y="1268760"/>
            <a:ext cx="40324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Kiến thức cần nhớ :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455" y="1853534"/>
            <a:ext cx="8623126" cy="380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28562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554442" y="167530"/>
            <a:ext cx="7423847" cy="1736710"/>
            <a:chOff x="536040" y="2420888"/>
            <a:chExt cx="7423847" cy="173671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2602376"/>
                </p:ext>
              </p:extLst>
            </p:nvPr>
          </p:nvGraphicFramePr>
          <p:xfrm>
            <a:off x="3995936" y="2420888"/>
            <a:ext cx="864096" cy="576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54" name="Equation" r:id="rId3" imgW="342720" imgH="228600" progId="Equation.DSMT4">
                    <p:embed/>
                  </p:oleObj>
                </mc:Choice>
                <mc:Fallback>
                  <p:oleObj name="Equation" r:id="rId3" imgW="3427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995936" y="2420888"/>
                          <a:ext cx="864096" cy="576064"/>
                        </a:xfrm>
                        <a:prstGeom prst="rect">
                          <a:avLst/>
                        </a:prstGeom>
                        <a:ln w="38100"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7"/>
            <p:cNvSpPr/>
            <p:nvPr/>
          </p:nvSpPr>
          <p:spPr>
            <a:xfrm>
              <a:off x="5292080" y="3572823"/>
              <a:ext cx="2667807" cy="584775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txBody>
            <a:bodyPr wrap="square">
              <a:spAutoFit/>
            </a:bodyPr>
            <a:lstStyle/>
            <a:p>
              <a:r>
                <a:rPr lang="en-US" sz="3200" b="1" smtClean="0">
                  <a:latin typeface="Times New Roman" pitchFamily="18" charset="0"/>
                  <a:cs typeface="Times New Roman" pitchFamily="18" charset="0"/>
                </a:rPr>
                <a:t>b là </a:t>
              </a:r>
              <a:r>
                <a:rPr lang="en-US" sz="3200" b="1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ước</a:t>
              </a:r>
              <a:r>
                <a:rPr lang="en-US" sz="3200" b="1" smtClean="0">
                  <a:latin typeface="Times New Roman" pitchFamily="18" charset="0"/>
                  <a:cs typeface="Times New Roman" pitchFamily="18" charset="0"/>
                </a:rPr>
                <a:t> của a</a:t>
              </a:r>
              <a:endParaRPr lang="en-US" sz="32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536040" y="3560425"/>
              <a:ext cx="2667807" cy="584775"/>
            </a:xfrm>
            <a:prstGeom prst="rect">
              <a:avLst/>
            </a:prstGeom>
            <a:ln w="47625">
              <a:solidFill>
                <a:srgbClr val="FF0000"/>
              </a:solidFill>
            </a:ln>
          </p:spPr>
          <p:txBody>
            <a:bodyPr wrap="square">
              <a:spAutoFit/>
            </a:bodyPr>
            <a:lstStyle/>
            <a:p>
              <a:r>
                <a:rPr lang="en-US" sz="3200" b="1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3200" b="1" smtClean="0">
                  <a:latin typeface="Times New Roman" pitchFamily="18" charset="0"/>
                  <a:cs typeface="Times New Roman" pitchFamily="18" charset="0"/>
                </a:rPr>
                <a:t> là </a:t>
              </a:r>
              <a:r>
                <a:rPr lang="en-US" sz="3200" b="1" smtClean="0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rPr>
                <a:t>bội</a:t>
              </a:r>
              <a:r>
                <a:rPr lang="en-US" sz="3200" b="1" smtClean="0">
                  <a:latin typeface="Times New Roman" pitchFamily="18" charset="0"/>
                  <a:cs typeface="Times New Roman" pitchFamily="18" charset="0"/>
                </a:rPr>
                <a:t> của b</a:t>
              </a:r>
              <a:endParaRPr lang="en-US" sz="3200" b="1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4" name="Straight Arrow Connector 3"/>
            <p:cNvCxnSpPr/>
            <p:nvPr/>
          </p:nvCxnSpPr>
          <p:spPr>
            <a:xfrm flipH="1">
              <a:off x="1869943" y="2708920"/>
              <a:ext cx="2053985" cy="851505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H="1" flipV="1">
              <a:off x="4860033" y="2708920"/>
              <a:ext cx="1872207" cy="851505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8" idx="1"/>
            </p:cNvCxnSpPr>
            <p:nvPr/>
          </p:nvCxnSpPr>
          <p:spPr>
            <a:xfrm flipH="1" flipV="1">
              <a:off x="3203848" y="3865210"/>
              <a:ext cx="2088232" cy="1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Rectangle 14"/>
          <p:cNvSpPr/>
          <p:nvPr/>
        </p:nvSpPr>
        <p:spPr>
          <a:xfrm>
            <a:off x="233918" y="2056492"/>
            <a:ext cx="40324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Bài tập thực hành :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32487" y="2623904"/>
            <a:ext cx="722999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Bài 1.Viết tập hợp các số là :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82473" y="3208679"/>
            <a:ext cx="829032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lphaLcParenR"/>
            </a:pPr>
            <a:r>
              <a:rPr lang="en-US" sz="3200" b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ội của 7                        </a:t>
            </a:r>
            <a:r>
              <a:rPr lang="en-US" sz="32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) Ước của 16  </a:t>
            </a:r>
          </a:p>
          <a:p>
            <a:r>
              <a:rPr lang="en-US" sz="32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) Bội của 6 nhỏ hơn 20     </a:t>
            </a:r>
            <a:r>
              <a:rPr lang="en-US" sz="3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) Ước 24 lớn hơn 5 </a:t>
            </a:r>
            <a:endParaRPr lang="en-US" sz="3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43501" y="4285897"/>
            <a:ext cx="78498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i="1" u="sng" smtClean="0">
                <a:latin typeface="Times New Roman" pitchFamily="18" charset="0"/>
                <a:cs typeface="Times New Roman" pitchFamily="18" charset="0"/>
              </a:rPr>
              <a:t>Giải :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a) B(7) = { 0 ; 7; 14; 21; 28;… }</a:t>
            </a:r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262330" y="4846435"/>
            <a:ext cx="56122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b) Ư(16) ={ 1; 2; ;4; 8; 16 } 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249901" y="5431209"/>
            <a:ext cx="43204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) B(6) ={ 0; 6; 12; 18 } 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263755" y="6000986"/>
            <a:ext cx="478765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d) Ư(24) ={ 6; 8; 12; 24 } 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554442" y="4285897"/>
            <a:ext cx="8118352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5936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9" grpId="0"/>
      <p:bldP spid="20" grpId="0"/>
      <p:bldP spid="21" grpId="0"/>
      <p:bldP spid="24" grpId="0"/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18" y="1110324"/>
            <a:ext cx="8610462" cy="1296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>
          <a:xfrm>
            <a:off x="233918" y="2420888"/>
            <a:ext cx="403244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i="1" u="sng" smtClean="0">
                <a:latin typeface="Times New Roman" pitchFamily="18" charset="0"/>
                <a:cs typeface="Times New Roman" pitchFamily="18" charset="0"/>
              </a:rPr>
              <a:t>Giải :</a:t>
            </a:r>
          </a:p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a) A = {21; 28}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3918" y="3717032"/>
            <a:ext cx="40324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b) B = {10; 15; 30}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33918" y="368660"/>
            <a:ext cx="1656184" cy="504056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smtClean="0">
                <a:solidFill>
                  <a:srgbClr val="FFFF00"/>
                </a:solidFill>
                <a:latin typeface=".VnArabia" pitchFamily="34" charset="0"/>
              </a:rPr>
              <a:t>Bài 2</a:t>
            </a:r>
            <a:endParaRPr lang="en-US" sz="2800" b="1">
              <a:solidFill>
                <a:srgbClr val="FFFF00"/>
              </a:solidFill>
              <a:latin typeface=".VnArabi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3565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4052"/>
            <a:ext cx="8306066" cy="3096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142644" y="118089"/>
            <a:ext cx="936104" cy="57606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smtClean="0">
                <a:solidFill>
                  <a:srgbClr val="FFFF00"/>
                </a:solidFill>
              </a:rPr>
              <a:t>Bài 3</a:t>
            </a:r>
            <a:endParaRPr lang="en-US" sz="2400" b="1">
              <a:solidFill>
                <a:srgbClr val="FFFF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95536" y="3168015"/>
            <a:ext cx="8424936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 :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Vì các nhóm có số người bằng nhau</a:t>
            </a:r>
          </a:p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Nên số người trong mỗi nhóm là ước của 45</a:t>
            </a:r>
          </a:p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Ư(45) = {1 ; 5 ; 9; 15; 45}</a:t>
            </a:r>
          </a:p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Vì mỗi nhóm có ít nhất 2 người và nhiều nhất 10 người.</a:t>
            </a:r>
          </a:p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Nên Huấn luyện viên có thể chia mỗi nhóm 5 người hoặc 9 người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6230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539552" y="548680"/>
            <a:ext cx="7776864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 tự làm :</a:t>
            </a:r>
          </a:p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 : 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Tìm tập hợp các ước:</a:t>
            </a:r>
          </a:p>
          <a:p>
            <a:pPr marL="514350" indent="-514350">
              <a:buAutoNum type="alphaLcParenR"/>
            </a:pP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Ư(20)			b) Ư(27)</a:t>
            </a:r>
          </a:p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.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Tìm tập hợp các bội :</a:t>
            </a:r>
          </a:p>
          <a:p>
            <a:pPr marL="514350" indent="-514350">
              <a:buAutoNum type="alphaLcParenR"/>
            </a:pP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B(4)			b) B(8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61235" y="3105595"/>
            <a:ext cx="8601075" cy="3490585"/>
            <a:chOff x="261235" y="3105595"/>
            <a:chExt cx="8601075" cy="3490585"/>
          </a:xfrm>
        </p:grpSpPr>
        <p:sp>
          <p:nvSpPr>
            <p:cNvPr id="2" name="Rectangle 1"/>
            <p:cNvSpPr/>
            <p:nvPr/>
          </p:nvSpPr>
          <p:spPr>
            <a:xfrm>
              <a:off x="617209" y="3105595"/>
              <a:ext cx="1218487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32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ài </a:t>
              </a:r>
              <a:r>
                <a:rPr lang="en-US" sz="3200" b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3.</a:t>
              </a:r>
              <a:endParaRPr lang="en-US" sz="3200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261235" y="3557705"/>
              <a:ext cx="8601075" cy="3038475"/>
              <a:chOff x="261235" y="3557705"/>
              <a:chExt cx="8601075" cy="3038475"/>
            </a:xfrm>
          </p:grpSpPr>
          <p:pic>
            <p:nvPicPr>
              <p:cNvPr id="41986" name="Picture 2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1235" y="3557705"/>
                <a:ext cx="8601075" cy="30384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" name="Rectangle 2"/>
              <p:cNvSpPr/>
              <p:nvPr/>
            </p:nvSpPr>
            <p:spPr>
              <a:xfrm>
                <a:off x="395536" y="4509120"/>
                <a:ext cx="638823" cy="208706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998449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23528" y="404664"/>
            <a:ext cx="8424936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ặn dò :</a:t>
            </a:r>
          </a:p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Chép bài và làm bài tập theo yêu cầu bài giảng</a:t>
            </a:r>
          </a:p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Ghi sẵn câu hỏi (</a:t>
            </a:r>
            <a:r>
              <a:rPr lang="en-US" sz="3200" b="1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ững nội dung chưa hiểu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) để khi lên lớp đổi với thầy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b="1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0919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76</TotalTime>
  <Words>261</Words>
  <Application>Microsoft Office PowerPoint</Application>
  <PresentationFormat>On-screen Show (4:3)</PresentationFormat>
  <Paragraphs>31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307</cp:revision>
  <dcterms:created xsi:type="dcterms:W3CDTF">2021-09-06T05:12:59Z</dcterms:created>
  <dcterms:modified xsi:type="dcterms:W3CDTF">2021-09-28T12:44:00Z</dcterms:modified>
</cp:coreProperties>
</file>